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6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58.xml" ContentType="application/vnd.openxmlformats-officedocument.presentationml.slide+xml"/>
  <Override PartName="/ppt/slides/slide57.xml" ContentType="application/vnd.openxmlformats-officedocument.presentationml.slide+xml"/>
  <Override PartName="/ppt/slides/slide5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69.xml" ContentType="application/vnd.openxmlformats-officedocument.presentationml.slide+xml"/>
  <Override PartName="/ppt/slides/slide21.xml" ContentType="application/vnd.openxmlformats-officedocument.presentationml.slide+xml"/>
  <Override PartName="/ppt/slides/slide19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.xml" ContentType="application/vnd.openxmlformats-officedocument.presentationml.slide+xml"/>
  <Override PartName="/ppt/slides/slide20.xml" ContentType="application/vnd.openxmlformats-officedocument.presentationml.slide+xml"/>
  <Override PartName="/ppt/slides/slide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8.xml" ContentType="application/vnd.openxmlformats-officedocument.presentationml.slide+xml"/>
  <Override PartName="/ppt/slides/slide13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4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57" r:id="rId2"/>
    <p:sldId id="330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7" r:id="rId11"/>
    <p:sldId id="333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336" r:id="rId22"/>
    <p:sldId id="278" r:id="rId23"/>
    <p:sldId id="279" r:id="rId24"/>
    <p:sldId id="280" r:id="rId25"/>
    <p:sldId id="365" r:id="rId26"/>
    <p:sldId id="366" r:id="rId27"/>
    <p:sldId id="367" r:id="rId28"/>
    <p:sldId id="368" r:id="rId29"/>
    <p:sldId id="284" r:id="rId30"/>
    <p:sldId id="285" r:id="rId31"/>
    <p:sldId id="369" r:id="rId32"/>
    <p:sldId id="370" r:id="rId33"/>
    <p:sldId id="371" r:id="rId34"/>
    <p:sldId id="289" r:id="rId35"/>
    <p:sldId id="290" r:id="rId36"/>
    <p:sldId id="291" r:id="rId37"/>
    <p:sldId id="294" r:id="rId38"/>
    <p:sldId id="335" r:id="rId39"/>
    <p:sldId id="296" r:id="rId40"/>
    <p:sldId id="337" r:id="rId41"/>
    <p:sldId id="299" r:id="rId42"/>
    <p:sldId id="300" r:id="rId43"/>
    <p:sldId id="301" r:id="rId44"/>
    <p:sldId id="302" r:id="rId45"/>
    <p:sldId id="340" r:id="rId46"/>
    <p:sldId id="305" r:id="rId47"/>
    <p:sldId id="306" r:id="rId48"/>
    <p:sldId id="352" r:id="rId49"/>
    <p:sldId id="310" r:id="rId50"/>
    <p:sldId id="311" r:id="rId51"/>
    <p:sldId id="317" r:id="rId52"/>
    <p:sldId id="318" r:id="rId53"/>
    <p:sldId id="319" r:id="rId54"/>
    <p:sldId id="320" r:id="rId55"/>
    <p:sldId id="347" r:id="rId56"/>
    <p:sldId id="321" r:id="rId57"/>
    <p:sldId id="322" r:id="rId58"/>
    <p:sldId id="323" r:id="rId59"/>
    <p:sldId id="353" r:id="rId60"/>
    <p:sldId id="325" r:id="rId61"/>
    <p:sldId id="349" r:id="rId62"/>
    <p:sldId id="327" r:id="rId63"/>
    <p:sldId id="328" r:id="rId64"/>
    <p:sldId id="363" r:id="rId65"/>
    <p:sldId id="364" r:id="rId66"/>
    <p:sldId id="362" r:id="rId67"/>
    <p:sldId id="355" r:id="rId68"/>
    <p:sldId id="358" r:id="rId69"/>
    <p:sldId id="356" r:id="rId70"/>
    <p:sldId id="357" r:id="rId71"/>
    <p:sldId id="359" r:id="rId72"/>
    <p:sldId id="361" r:id="rId7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6FFCC"/>
    <a:srgbClr val="0066CC"/>
    <a:srgbClr val="009900"/>
    <a:srgbClr val="FF00FF"/>
    <a:srgbClr val="66FFFF"/>
    <a:srgbClr val="B7FFFF"/>
    <a:srgbClr val="F5FC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73" autoAdjust="0"/>
    <p:restoredTop sz="94660"/>
  </p:normalViewPr>
  <p:slideViewPr>
    <p:cSldViewPr>
      <p:cViewPr varScale="1">
        <p:scale>
          <a:sx n="77" d="100"/>
          <a:sy n="77" d="100"/>
        </p:scale>
        <p:origin x="117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notesMaster" Target="notesMasters/notesMaster1.xml"/><Relationship Id="rId79" Type="http://schemas.openxmlformats.org/officeDocument/2006/relationships/customXml" Target="../customXml/item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customXml" Target="../customXml/item2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81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8BB10F6-E779-4416-B0AF-BDC85C1C01CF}" type="datetimeFigureOut">
              <a:rPr lang="vi-VN"/>
              <a:pPr>
                <a:defRPr/>
              </a:pPr>
              <a:t>13/03/2021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 smtClean="0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noProof="0" smtClean="0"/>
              <a:t>Bấm để sửa kiểu văn bản Bản cái</a:t>
            </a:r>
          </a:p>
          <a:p>
            <a:pPr lvl="1"/>
            <a:r>
              <a:rPr lang="vi-VN" noProof="0" smtClean="0"/>
              <a:t>Mức hai</a:t>
            </a:r>
          </a:p>
          <a:p>
            <a:pPr lvl="2"/>
            <a:r>
              <a:rPr lang="vi-VN" noProof="0" smtClean="0"/>
              <a:t>Mức ba</a:t>
            </a:r>
          </a:p>
          <a:p>
            <a:pPr lvl="3"/>
            <a:r>
              <a:rPr lang="vi-VN" noProof="0" smtClean="0"/>
              <a:t>Mức bốn</a:t>
            </a:r>
          </a:p>
          <a:p>
            <a:pPr lvl="4"/>
            <a:r>
              <a:rPr lang="vi-VN" noProof="0" smtClean="0"/>
              <a:t>Mứ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870032A-B0D8-49F9-B501-2E16297EEC49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826931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 smtClean="0"/>
              <a:t>Bấm &amp; sửa kiểu phụ đề của Bản chính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DAB99-CD1C-4818-A5D5-730F554C883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83653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ề và Văn bản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F381E-CBA0-4D91-86C2-38948DB146D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47387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ề Dọc và Văn bả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D65BD-B528-4EBF-8FF6-97882020EB1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51335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28901-9C23-4721-9B04-23A872558E9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96600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9F248-2867-40A1-8162-39CB4B26894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133029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AD446-2029-467A-A2A5-974D5F55CB2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48133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F31F09-FF6A-44D2-AF89-F660D5C8126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94087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9DF2EA-0A7F-41C5-940B-7EED68ADDEE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60477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F99AA-7ED7-4886-8A9A-37DBE584F3A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01958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1CB0E-29EC-475A-8320-5FBF6D308F8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44899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8F4545-28D4-4193-8918-65373BABC7A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082762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6067680-D29E-4B89-B23B-EBF3F548727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F5FCAE"/>
              </a:gs>
              <a:gs pos="100000">
                <a:srgbClr val="B7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vi-VN" altLang="vi-V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.wmf"/><Relationship Id="rId11" Type="http://schemas.openxmlformats.org/officeDocument/2006/relationships/image" Target="../media/image73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1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4.wmf"/><Relationship Id="rId11" Type="http://schemas.openxmlformats.org/officeDocument/2006/relationships/image" Target="../media/image101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98.wmf"/><Relationship Id="rId10" Type="http://schemas.openxmlformats.org/officeDocument/2006/relationships/image" Target="../media/image96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emf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0" Type="http://schemas.openxmlformats.org/officeDocument/2006/relationships/image" Target="../media/image113.emf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0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3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emf"/><Relationship Id="rId7" Type="http://schemas.openxmlformats.org/officeDocument/2006/relationships/image" Target="../media/image1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10" Type="http://schemas.openxmlformats.org/officeDocument/2006/relationships/image" Target="../media/image143.png"/><Relationship Id="rId4" Type="http://schemas.openxmlformats.org/officeDocument/2006/relationships/image" Target="../media/image137.emf"/><Relationship Id="rId9" Type="http://schemas.openxmlformats.org/officeDocument/2006/relationships/image" Target="../media/image14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" Type="http://schemas.openxmlformats.org/officeDocument/2006/relationships/image" Target="../media/image1.png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7" Type="http://schemas.openxmlformats.org/officeDocument/2006/relationships/image" Target="../media/image16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.png"/><Relationship Id="rId7" Type="http://schemas.openxmlformats.org/officeDocument/2006/relationships/image" Target="../media/image1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6.emf"/><Relationship Id="rId9" Type="http://schemas.openxmlformats.org/officeDocument/2006/relationships/image" Target="../media/image169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3" Type="http://schemas.openxmlformats.org/officeDocument/2006/relationships/image" Target="../media/image170.emf"/><Relationship Id="rId7" Type="http://schemas.openxmlformats.org/officeDocument/2006/relationships/image" Target="../media/image17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3.emf"/><Relationship Id="rId4" Type="http://schemas.openxmlformats.org/officeDocument/2006/relationships/image" Target="../media/image18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6.emf"/><Relationship Id="rId4" Type="http://schemas.openxmlformats.org/officeDocument/2006/relationships/image" Target="../media/image185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8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emf"/><Relationship Id="rId7" Type="http://schemas.openxmlformats.org/officeDocument/2006/relationships/image" Target="../media/image3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9.emf"/><Relationship Id="rId4" Type="http://schemas.openxmlformats.org/officeDocument/2006/relationships/image" Target="../media/image198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6.emf"/><Relationship Id="rId4" Type="http://schemas.openxmlformats.org/officeDocument/2006/relationships/image" Target="../media/image205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0.e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2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8.emf"/><Relationship Id="rId4" Type="http://schemas.openxmlformats.org/officeDocument/2006/relationships/image" Target="../media/image217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7" Type="http://schemas.openxmlformats.org/officeDocument/2006/relationships/image" Target="../media/image2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3.png"/><Relationship Id="rId5" Type="http://schemas.openxmlformats.org/officeDocument/2006/relationships/image" Target="../media/image242.png"/><Relationship Id="rId4" Type="http://schemas.openxmlformats.org/officeDocument/2006/relationships/image" Target="../media/image241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8.png"/><Relationship Id="rId4" Type="http://schemas.openxmlformats.org/officeDocument/2006/relationships/image" Target="../media/image24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2.png"/><Relationship Id="rId4" Type="http://schemas.openxmlformats.org/officeDocument/2006/relationships/image" Target="../media/image25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08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1828800" y="1538288"/>
            <a:ext cx="5616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>
                <a:latin typeface="Verdana" panose="020B0604030504040204" pitchFamily="34" charset="0"/>
              </a:rPr>
              <a:t>……………………………………………………………………………</a:t>
            </a:r>
          </a:p>
        </p:txBody>
      </p:sp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1219200" y="2743200"/>
            <a:ext cx="6246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1.1. Khái niệm biến ngẫu nhiên</a:t>
            </a:r>
            <a:endParaRPr lang="fr-FR" altLang="vi-VN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1066800" y="3429000"/>
            <a:ext cx="3522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1.2. Hàm mật đ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/>
      <p:bldP spid="727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434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8295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8991600" cy="226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95600"/>
            <a:ext cx="9144000" cy="135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4191000"/>
            <a:ext cx="91440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32400"/>
            <a:ext cx="914400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536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50538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"/>
            <a:ext cx="9144000" cy="159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09812"/>
            <a:ext cx="91440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00437"/>
            <a:ext cx="914400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724400"/>
            <a:ext cx="91440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741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609600"/>
            <a:ext cx="4210050" cy="1019175"/>
          </a:xfrm>
          <a:prstGeom prst="rect">
            <a:avLst/>
          </a:prstGeom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9144000" cy="362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843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8991600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6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9144000" cy="250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946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304800"/>
            <a:ext cx="2009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3200" b="1" i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ận xét</a:t>
            </a:r>
          </a:p>
        </p:txBody>
      </p:sp>
      <p:pic>
        <p:nvPicPr>
          <p:cNvPr id="87050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51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3025"/>
            <a:ext cx="9144000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52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9144000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3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0491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62225"/>
            <a:ext cx="48768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1981200" y="358140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5" imgW="558558" imgH="355446" progId="Equation.DSMT4">
                  <p:embed/>
                </p:oleObj>
              </mc:Choice>
              <mc:Fallback>
                <p:oleObj name="Equation" r:id="rId5" imgW="558558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Line 9"/>
          <p:cNvSpPr>
            <a:spLocks noChangeShapeType="1"/>
          </p:cNvSpPr>
          <p:nvPr/>
        </p:nvSpPr>
        <p:spPr bwMode="auto">
          <a:xfrm>
            <a:off x="2667000" y="4267200"/>
            <a:ext cx="2286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3962400" y="3937000"/>
          <a:ext cx="2841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7" imgW="228501" imgH="266584" progId="Equation.DSMT4">
                  <p:embed/>
                </p:oleObj>
              </mc:Choice>
              <mc:Fallback>
                <p:oleObj name="Equation" r:id="rId7" imgW="228501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37000"/>
                        <a:ext cx="2841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Line 11"/>
          <p:cNvSpPr>
            <a:spLocks noChangeShapeType="1"/>
          </p:cNvSpPr>
          <p:nvPr/>
        </p:nvSpPr>
        <p:spPr bwMode="auto">
          <a:xfrm flipV="1">
            <a:off x="4267200" y="3200400"/>
            <a:ext cx="914400" cy="609600"/>
          </a:xfrm>
          <a:prstGeom prst="line">
            <a:avLst/>
          </a:prstGeom>
          <a:noFill/>
          <a:ln w="57150">
            <a:solidFill>
              <a:srgbClr val="00924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4572000" y="2320925"/>
          <a:ext cx="41195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9" imgW="3314700" imgH="952500" progId="Equation.DSMT4">
                  <p:embed/>
                </p:oleObj>
              </mc:Choice>
              <mc:Fallback>
                <p:oleObj name="Equation" r:id="rId9" imgW="3314700" imgH="952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20925"/>
                        <a:ext cx="41195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Nhóm 3"/>
          <p:cNvGrpSpPr/>
          <p:nvPr/>
        </p:nvGrpSpPr>
        <p:grpSpPr>
          <a:xfrm>
            <a:off x="0" y="533400"/>
            <a:ext cx="8991600" cy="1677988"/>
            <a:chOff x="0" y="533400"/>
            <a:chExt cx="8991600" cy="1677988"/>
          </a:xfrm>
        </p:grpSpPr>
        <p:pic>
          <p:nvPicPr>
            <p:cNvPr id="88070" name="Picture 6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33400"/>
              <a:ext cx="8991600" cy="1677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" name="Ảnh 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683000" y="653683"/>
              <a:ext cx="85725" cy="314325"/>
            </a:xfrm>
            <a:prstGeom prst="rect">
              <a:avLst/>
            </a:prstGeom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 animBg="1"/>
      <p:bldP spid="8807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151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9144000" cy="190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91440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3276600"/>
            <a:ext cx="9144000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4625975"/>
            <a:ext cx="9144000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4400" y="5975350"/>
            <a:ext cx="9144000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355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9011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2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9144000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458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21013"/>
            <a:ext cx="9144000" cy="185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22825"/>
            <a:ext cx="9144000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560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5654"/>
            <a:ext cx="9144000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295400" y="3352800"/>
            <a:ext cx="5991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dirty="0">
                <a:latin typeface="Verdana" panose="020B0604030504040204" pitchFamily="34" charset="0"/>
              </a:rPr>
              <a:t>…………………………………………………………………………………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10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4746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746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7469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93518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7470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937" y="2352306"/>
            <a:ext cx="8991600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3962400"/>
            <a:ext cx="8991600" cy="185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9915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663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9319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277813" y="2743200"/>
            <a:ext cx="8543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2.2. Tính chất của hàm phân phối xác suất</a:t>
            </a: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381000" y="1782763"/>
            <a:ext cx="318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.1. Định nghĩa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93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7660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1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5360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1813"/>
            <a:ext cx="91440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0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1413"/>
            <a:ext cx="91440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̉nh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37" y="1656954"/>
            <a:ext cx="9039225" cy="1476375"/>
          </a:xfrm>
          <a:prstGeom prst="rect">
            <a:avLst/>
          </a:prstGeom>
        </p:spPr>
      </p:pic>
      <p:pic>
        <p:nvPicPr>
          <p:cNvPr id="17" name="Ảnh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775" y="3240883"/>
            <a:ext cx="7058025" cy="127635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868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6600"/>
            <a:ext cx="8991600" cy="225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678" name="Nhóm 6"/>
          <p:cNvGrpSpPr>
            <a:grpSpLocks/>
          </p:cNvGrpSpPr>
          <p:nvPr/>
        </p:nvGrpSpPr>
        <p:grpSpPr bwMode="auto">
          <a:xfrm>
            <a:off x="0" y="1066800"/>
            <a:ext cx="8991600" cy="2000250"/>
            <a:chOff x="0" y="1066800"/>
            <a:chExt cx="8991600" cy="2000250"/>
          </a:xfrm>
        </p:grpSpPr>
        <p:pic>
          <p:nvPicPr>
            <p:cNvPr id="28679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66800"/>
              <a:ext cx="8991600" cy="200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680" name="Ảnh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8737" y="2733674"/>
              <a:ext cx="176213" cy="223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9713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649288"/>
            <a:ext cx="556260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6172200" y="609600"/>
          <a:ext cx="711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5" imgW="558558" imgH="355446" progId="Equation.DSMT4">
                  <p:embed/>
                </p:oleObj>
              </mc:Choice>
              <mc:Fallback>
                <p:oleObj name="Equation" r:id="rId5" imgW="558558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09600"/>
                        <a:ext cx="711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Line 8"/>
          <p:cNvSpPr>
            <a:spLocks noChangeShapeType="1"/>
          </p:cNvSpPr>
          <p:nvPr/>
        </p:nvSpPr>
        <p:spPr bwMode="auto">
          <a:xfrm flipH="1">
            <a:off x="6019800" y="1143000"/>
            <a:ext cx="3810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4343400" y="2667000"/>
          <a:ext cx="339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7" imgW="266469" imgH="444114" progId="Equation.DSMT4">
                  <p:embed/>
                </p:oleObj>
              </mc:Choice>
              <mc:Fallback>
                <p:oleObj name="Equation" r:id="rId7" imgW="266469" imgH="4441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339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1066800" y="533400"/>
          <a:ext cx="29289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9" imgW="2298700" imgH="977900" progId="Equation.DSMT4">
                  <p:embed/>
                </p:oleObj>
              </mc:Choice>
              <mc:Fallback>
                <p:oleObj name="Equation" r:id="rId9" imgW="2298700" imgH="977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292893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3505200" y="1752600"/>
            <a:ext cx="685800" cy="685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95244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56388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4267200" y="5638800"/>
          <a:ext cx="339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12" imgW="266469" imgH="444114" progId="Equation.DSMT4">
                  <p:embed/>
                </p:oleObj>
              </mc:Choice>
              <mc:Fallback>
                <p:oleObj name="Equation" r:id="rId12" imgW="266469" imgH="44411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8800"/>
                        <a:ext cx="339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6096000" y="5638800"/>
          <a:ext cx="355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14" imgW="279279" imgH="444307" progId="Equation.DSMT4">
                  <p:embed/>
                </p:oleObj>
              </mc:Choice>
              <mc:Fallback>
                <p:oleObj name="Equation" r:id="rId14" imgW="279279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38800"/>
                        <a:ext cx="355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1066800" y="3657600"/>
          <a:ext cx="29448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16" imgW="2311400" imgH="977900" progId="Equation.DSMT4">
                  <p:embed/>
                </p:oleObj>
              </mc:Choice>
              <mc:Fallback>
                <p:oleObj name="Equation" r:id="rId16" imgW="2311400" imgH="977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294481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3581400" y="4724400"/>
            <a:ext cx="10668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6375400" y="3738563"/>
          <a:ext cx="711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18" imgW="558558" imgH="355446" progId="Equation.DSMT4">
                  <p:embed/>
                </p:oleObj>
              </mc:Choice>
              <mc:Fallback>
                <p:oleObj name="Equation" r:id="rId18" imgW="558558" imgH="3554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738563"/>
                        <a:ext cx="711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0" name="Line 18"/>
          <p:cNvSpPr>
            <a:spLocks noChangeShapeType="1"/>
          </p:cNvSpPr>
          <p:nvPr/>
        </p:nvSpPr>
        <p:spPr bwMode="auto">
          <a:xfrm flipH="1">
            <a:off x="6172200" y="4343400"/>
            <a:ext cx="3810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5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5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5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 animBg="1"/>
      <p:bldP spid="95243" grpId="0" animBg="1"/>
      <p:bldP spid="95248" grpId="0" animBg="1"/>
      <p:bldP spid="952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073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773" name="Nhóm 4"/>
          <p:cNvGrpSpPr>
            <a:grpSpLocks/>
          </p:cNvGrpSpPr>
          <p:nvPr/>
        </p:nvGrpSpPr>
        <p:grpSpPr bwMode="auto">
          <a:xfrm>
            <a:off x="0" y="990600"/>
            <a:ext cx="8991600" cy="1277938"/>
            <a:chOff x="0" y="990600"/>
            <a:chExt cx="8991600" cy="1277938"/>
          </a:xfrm>
        </p:grpSpPr>
        <p:pic>
          <p:nvPicPr>
            <p:cNvPr id="30736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90600"/>
              <a:ext cx="8991600" cy="1277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37" name="Ảnh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00" y="1036638"/>
              <a:ext cx="2590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Ảnh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2438400"/>
            <a:ext cx="7458075" cy="367665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277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grpSp>
        <p:nvGrpSpPr>
          <p:cNvPr id="9" name="Nhóm 8"/>
          <p:cNvGrpSpPr/>
          <p:nvPr/>
        </p:nvGrpSpPr>
        <p:grpSpPr>
          <a:xfrm>
            <a:off x="0" y="457200"/>
            <a:ext cx="9144000" cy="1198563"/>
            <a:chOff x="0" y="457200"/>
            <a:chExt cx="9144000" cy="1198563"/>
          </a:xfrm>
        </p:grpSpPr>
        <p:pic>
          <p:nvPicPr>
            <p:cNvPr id="97286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57200"/>
              <a:ext cx="9144000" cy="1198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Ảnh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92250" y="1132681"/>
              <a:ext cx="3003550" cy="497682"/>
            </a:xfrm>
            <a:prstGeom prst="rect">
              <a:avLst/>
            </a:prstGeom>
          </p:spPr>
        </p:pic>
        <p:pic>
          <p:nvPicPr>
            <p:cNvPr id="5" name="Ảnh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6700" y="1170781"/>
              <a:ext cx="990600" cy="467519"/>
            </a:xfrm>
            <a:prstGeom prst="rect">
              <a:avLst/>
            </a:prstGeom>
          </p:spPr>
        </p:pic>
      </p:grpSp>
      <p:grpSp>
        <p:nvGrpSpPr>
          <p:cNvPr id="24" name="Nhóm 23"/>
          <p:cNvGrpSpPr/>
          <p:nvPr/>
        </p:nvGrpSpPr>
        <p:grpSpPr>
          <a:xfrm>
            <a:off x="20638" y="2073276"/>
            <a:ext cx="9123362" cy="593724"/>
            <a:chOff x="20638" y="2073276"/>
            <a:chExt cx="9123362" cy="593724"/>
          </a:xfrm>
        </p:grpSpPr>
        <p:pic>
          <p:nvPicPr>
            <p:cNvPr id="25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38" y="2084388"/>
              <a:ext cx="9123362" cy="582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Ảnh 2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79400" y="2073276"/>
              <a:ext cx="1854200" cy="568324"/>
            </a:xfrm>
            <a:prstGeom prst="rect">
              <a:avLst/>
            </a:prstGeom>
          </p:spPr>
        </p:pic>
      </p:grpSp>
      <p:grpSp>
        <p:nvGrpSpPr>
          <p:cNvPr id="27" name="Nhóm 26"/>
          <p:cNvGrpSpPr/>
          <p:nvPr/>
        </p:nvGrpSpPr>
        <p:grpSpPr>
          <a:xfrm>
            <a:off x="0" y="2960688"/>
            <a:ext cx="9144000" cy="1192212"/>
            <a:chOff x="0" y="2960688"/>
            <a:chExt cx="9144000" cy="1192212"/>
          </a:xfrm>
        </p:grpSpPr>
        <p:pic>
          <p:nvPicPr>
            <p:cNvPr id="28" name="Picture 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987675"/>
              <a:ext cx="9144000" cy="1165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" name="Ảnh 2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79400" y="2960688"/>
              <a:ext cx="1866726" cy="569912"/>
            </a:xfrm>
            <a:prstGeom prst="rect">
              <a:avLst/>
            </a:prstGeom>
          </p:spPr>
        </p:pic>
      </p:grp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1025525" y="4191000"/>
            <a:ext cx="720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 dirty="0">
                <a:latin typeface="Verdana" panose="020B0604030504040204" pitchFamily="34" charset="0"/>
              </a:rPr>
              <a:t>…………………………………………………………</a:t>
            </a:r>
          </a:p>
        </p:txBody>
      </p:sp>
      <p:grpSp>
        <p:nvGrpSpPr>
          <p:cNvPr id="34" name="Nhóm 33"/>
          <p:cNvGrpSpPr/>
          <p:nvPr/>
        </p:nvGrpSpPr>
        <p:grpSpPr>
          <a:xfrm>
            <a:off x="0" y="4725988"/>
            <a:ext cx="9144000" cy="1751012"/>
            <a:chOff x="0" y="4725988"/>
            <a:chExt cx="9144000" cy="1751012"/>
          </a:xfrm>
        </p:grpSpPr>
        <p:pic>
          <p:nvPicPr>
            <p:cNvPr id="35" name="Picture 1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725988"/>
              <a:ext cx="9144000" cy="1751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" name="Ảnh 3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41300" y="4764088"/>
              <a:ext cx="1069975" cy="4953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3940245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379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9144000" cy="17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1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7413"/>
            <a:ext cx="9144000" cy="312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91244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482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9933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17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33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89225"/>
            <a:ext cx="9144000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04567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5846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8950"/>
            <a:ext cx="9144000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794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9144000" cy="259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63492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380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0035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̉nh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743200"/>
            <a:ext cx="6438900" cy="313372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15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8991600" cy="180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8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35375"/>
            <a:ext cx="914400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9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3075"/>
            <a:ext cx="914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482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1" name="Ảnh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7613"/>
            <a:ext cx="813435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891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1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236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0213"/>
            <a:ext cx="9144000" cy="312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24036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9955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838200" y="5257800"/>
            <a:ext cx="7696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 flipV="1">
            <a:off x="3200400" y="1143000"/>
            <a:ext cx="0" cy="411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8229600" y="5410200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0" name="Equation" r:id="rId5" imgW="190417" imgH="203112" progId="Equation.DSMT4">
                  <p:embed/>
                </p:oleObj>
              </mc:Choice>
              <mc:Fallback>
                <p:oleObj name="Equation" r:id="rId5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410200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3006725" y="5410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5410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3279775" y="1089025"/>
          <a:ext cx="911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9" imgW="634725" imgH="342751" progId="Equation.DSMT4">
                  <p:embed/>
                </p:oleObj>
              </mc:Choice>
              <mc:Fallback>
                <p:oleObj name="Equation" r:id="rId9" imgW="63472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1089025"/>
                        <a:ext cx="9112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5638800" y="5334000"/>
          <a:ext cx="19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11" imgW="126835" imgH="266353" progId="Equation.DSMT4">
                  <p:embed/>
                </p:oleObj>
              </mc:Choice>
              <mc:Fallback>
                <p:oleObj name="Equation" r:id="rId11" imgW="126835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190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4533900" y="3276600"/>
          <a:ext cx="419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Equation" r:id="rId13" imgW="279279" imgH="342751" progId="Equation.DSMT4">
                  <p:embed/>
                </p:oleObj>
              </mc:Choice>
              <mc:Fallback>
                <p:oleObj name="Equation" r:id="rId13" imgW="279279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276600"/>
                        <a:ext cx="419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3352800" y="2190750"/>
          <a:ext cx="19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5" name="Equation" r:id="rId15" imgW="126835" imgH="266353" progId="Equation.DSMT4">
                  <p:embed/>
                </p:oleObj>
              </mc:Choice>
              <mc:Fallback>
                <p:oleObj name="Equation" r:id="rId15" imgW="126835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90750"/>
                        <a:ext cx="190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9" name="Line 15"/>
          <p:cNvSpPr>
            <a:spLocks noChangeShapeType="1"/>
          </p:cNvSpPr>
          <p:nvPr/>
        </p:nvSpPr>
        <p:spPr bwMode="auto">
          <a:xfrm flipH="1">
            <a:off x="838200" y="5257800"/>
            <a:ext cx="2362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3440" name="Line 16"/>
          <p:cNvSpPr>
            <a:spLocks noChangeShapeType="1"/>
          </p:cNvSpPr>
          <p:nvPr/>
        </p:nvSpPr>
        <p:spPr bwMode="auto">
          <a:xfrm flipH="1">
            <a:off x="5715000" y="2438400"/>
            <a:ext cx="2667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3027363" y="5016500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>
                <a:solidFill>
                  <a:srgbClr val="FF3300"/>
                </a:solidFill>
                <a:latin typeface="Verdana" panose="020B0604030504040204" pitchFamily="34" charset="0"/>
              </a:rPr>
              <a:t>•</a:t>
            </a:r>
          </a:p>
        </p:txBody>
      </p:sp>
      <p:sp>
        <p:nvSpPr>
          <p:cNvPr id="103442" name="Text Box 18"/>
          <p:cNvSpPr txBox="1">
            <a:spLocks noChangeArrowheads="1"/>
          </p:cNvSpPr>
          <p:nvPr/>
        </p:nvSpPr>
        <p:spPr bwMode="auto">
          <a:xfrm>
            <a:off x="5486400" y="21844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>
                <a:solidFill>
                  <a:srgbClr val="FF3300"/>
                </a:solidFill>
                <a:latin typeface="Verdana" panose="020B0604030504040204" pitchFamily="34" charset="0"/>
              </a:rPr>
              <a:t>•</a:t>
            </a:r>
          </a:p>
        </p:txBody>
      </p:sp>
      <p:sp>
        <p:nvSpPr>
          <p:cNvPr id="103443" name="Freeform 19"/>
          <p:cNvSpPr>
            <a:spLocks/>
          </p:cNvSpPr>
          <p:nvPr/>
        </p:nvSpPr>
        <p:spPr bwMode="auto">
          <a:xfrm>
            <a:off x="3200400" y="2438400"/>
            <a:ext cx="2438400" cy="2819400"/>
          </a:xfrm>
          <a:custGeom>
            <a:avLst/>
            <a:gdLst>
              <a:gd name="T0" fmla="*/ 2438400 w 1872"/>
              <a:gd name="T1" fmla="*/ 0 h 1920"/>
              <a:gd name="T2" fmla="*/ 2125785 w 1872"/>
              <a:gd name="T3" fmla="*/ 916305 h 1920"/>
              <a:gd name="T4" fmla="*/ 1750646 w 1872"/>
              <a:gd name="T5" fmla="*/ 1480185 h 1920"/>
              <a:gd name="T6" fmla="*/ 1250462 w 1872"/>
              <a:gd name="T7" fmla="*/ 1973580 h 1920"/>
              <a:gd name="T8" fmla="*/ 750277 w 1872"/>
              <a:gd name="T9" fmla="*/ 2396490 h 1920"/>
              <a:gd name="T10" fmla="*/ 312615 w 1872"/>
              <a:gd name="T11" fmla="*/ 2678430 h 1920"/>
              <a:gd name="T12" fmla="*/ 0 w 1872"/>
              <a:gd name="T13" fmla="*/ 2819400 h 19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872" h="1920">
                <a:moveTo>
                  <a:pt x="1872" y="0"/>
                </a:moveTo>
                <a:cubicBezTo>
                  <a:pt x="1796" y="228"/>
                  <a:pt x="1720" y="456"/>
                  <a:pt x="1632" y="624"/>
                </a:cubicBezTo>
                <a:cubicBezTo>
                  <a:pt x="1544" y="792"/>
                  <a:pt x="1456" y="888"/>
                  <a:pt x="1344" y="1008"/>
                </a:cubicBezTo>
                <a:cubicBezTo>
                  <a:pt x="1232" y="1128"/>
                  <a:pt x="1088" y="1240"/>
                  <a:pt x="960" y="1344"/>
                </a:cubicBezTo>
                <a:cubicBezTo>
                  <a:pt x="832" y="1448"/>
                  <a:pt x="696" y="1552"/>
                  <a:pt x="576" y="1632"/>
                </a:cubicBezTo>
                <a:cubicBezTo>
                  <a:pt x="456" y="1712"/>
                  <a:pt x="336" y="1776"/>
                  <a:pt x="240" y="1824"/>
                </a:cubicBezTo>
                <a:cubicBezTo>
                  <a:pt x="144" y="1872"/>
                  <a:pt x="72" y="1896"/>
                  <a:pt x="0" y="192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3444" name="Line 20"/>
          <p:cNvSpPr>
            <a:spLocks noChangeShapeType="1"/>
          </p:cNvSpPr>
          <p:nvPr/>
        </p:nvSpPr>
        <p:spPr bwMode="auto">
          <a:xfrm>
            <a:off x="5676900" y="25146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2169307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 animBg="1"/>
      <p:bldP spid="103432" grpId="0" animBg="1"/>
      <p:bldP spid="103439" grpId="0" animBg="1"/>
      <p:bldP spid="103440" grpId="0" animBg="1"/>
      <p:bldP spid="103441" grpId="0"/>
      <p:bldP spid="103442" grpId="0"/>
      <p:bldP spid="103443" grpId="0" animBg="1"/>
      <p:bldP spid="10344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0966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044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28988"/>
            <a:ext cx="9144000" cy="253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01810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8926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0547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440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8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91440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8919" name="Nhóm 3"/>
          <p:cNvGrpSpPr>
            <a:grpSpLocks/>
          </p:cNvGrpSpPr>
          <p:nvPr/>
        </p:nvGrpSpPr>
        <p:grpSpPr bwMode="auto">
          <a:xfrm>
            <a:off x="0" y="3836988"/>
            <a:ext cx="9144000" cy="506412"/>
            <a:chOff x="0" y="3836988"/>
            <a:chExt cx="9144000" cy="506412"/>
          </a:xfrm>
        </p:grpSpPr>
        <p:pic>
          <p:nvPicPr>
            <p:cNvPr id="38923" name="Picture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836988"/>
              <a:ext cx="9144000" cy="506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4" name="Ảnh 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3861126"/>
              <a:ext cx="304800" cy="381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5" name="Ảnh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4860" y="3844510"/>
              <a:ext cx="371475" cy="463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8920" name="Nhóm 5"/>
          <p:cNvGrpSpPr>
            <a:grpSpLocks/>
          </p:cNvGrpSpPr>
          <p:nvPr/>
        </p:nvGrpSpPr>
        <p:grpSpPr bwMode="auto">
          <a:xfrm>
            <a:off x="-12700" y="2551113"/>
            <a:ext cx="9144000" cy="1027112"/>
            <a:chOff x="-12700" y="2551035"/>
            <a:chExt cx="9144000" cy="1027538"/>
          </a:xfrm>
        </p:grpSpPr>
        <p:pic>
          <p:nvPicPr>
            <p:cNvPr id="38921" name="Picture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700" y="2565688"/>
              <a:ext cx="9144000" cy="10128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2" name="Ảnh 4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2551035"/>
              <a:ext cx="7696200" cy="509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994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0650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91440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52913"/>
            <a:ext cx="9144000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096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9144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914400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198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0538"/>
            <a:ext cx="9144000" cy="385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332962"/>
            <a:ext cx="9144000" cy="174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301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5258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7200" y="685800"/>
            <a:ext cx="914400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267618"/>
            <a:ext cx="914400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3786"/>
            <a:ext cx="91440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347269"/>
            <a:ext cx="91440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29088"/>
            <a:ext cx="9144000" cy="101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333500" y="5116912"/>
            <a:ext cx="655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>
                <a:latin typeface="Verdana" panose="020B0604030504040204" pitchFamily="34" charset="0"/>
              </a:rPr>
              <a:t>…………………………………………………………………………………………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506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1264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838"/>
            <a:ext cx="9144000" cy="91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8991600" cy="361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819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81252" name="Ảnh 1812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980" y="374453"/>
            <a:ext cx="8543925" cy="819150"/>
          </a:xfrm>
          <a:prstGeom prst="rect">
            <a:avLst/>
          </a:prstGeom>
        </p:spPr>
      </p:pic>
      <p:pic>
        <p:nvPicPr>
          <p:cNvPr id="181253" name="Ảnh 18125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5011" y="1165018"/>
            <a:ext cx="4438650" cy="419100"/>
          </a:xfrm>
          <a:prstGeom prst="rect">
            <a:avLst/>
          </a:prstGeom>
        </p:spPr>
      </p:pic>
      <p:pic>
        <p:nvPicPr>
          <p:cNvPr id="181254" name="Ảnh 1812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5980" y="1576782"/>
            <a:ext cx="2238375" cy="323850"/>
          </a:xfrm>
          <a:prstGeom prst="rect">
            <a:avLst/>
          </a:prstGeom>
        </p:spPr>
      </p:pic>
      <p:pic>
        <p:nvPicPr>
          <p:cNvPr id="181255" name="Ảnh 18125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9845" y="1815494"/>
            <a:ext cx="4381500" cy="400050"/>
          </a:xfrm>
          <a:prstGeom prst="rect">
            <a:avLst/>
          </a:prstGeom>
        </p:spPr>
      </p:pic>
      <p:grpSp>
        <p:nvGrpSpPr>
          <p:cNvPr id="181271" name="Nhóm 181270"/>
          <p:cNvGrpSpPr/>
          <p:nvPr/>
        </p:nvGrpSpPr>
        <p:grpSpPr>
          <a:xfrm>
            <a:off x="2455557" y="2205661"/>
            <a:ext cx="4752975" cy="381000"/>
            <a:chOff x="2455557" y="2205661"/>
            <a:chExt cx="4752975" cy="381000"/>
          </a:xfrm>
        </p:grpSpPr>
        <p:pic>
          <p:nvPicPr>
            <p:cNvPr id="181256" name="Ảnh 18125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455557" y="2205661"/>
              <a:ext cx="4410075" cy="381000"/>
            </a:xfrm>
            <a:prstGeom prst="rect">
              <a:avLst/>
            </a:prstGeom>
          </p:spPr>
        </p:pic>
        <p:pic>
          <p:nvPicPr>
            <p:cNvPr id="181270" name="Ảnh 18126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865632" y="2418931"/>
              <a:ext cx="342900" cy="152400"/>
            </a:xfrm>
            <a:prstGeom prst="rect">
              <a:avLst/>
            </a:prstGeom>
          </p:spPr>
        </p:pic>
      </p:grpSp>
      <p:grpSp>
        <p:nvGrpSpPr>
          <p:cNvPr id="88" name="Nhóm 87"/>
          <p:cNvGrpSpPr/>
          <p:nvPr/>
        </p:nvGrpSpPr>
        <p:grpSpPr>
          <a:xfrm>
            <a:off x="219640" y="2615340"/>
            <a:ext cx="7632721" cy="466725"/>
            <a:chOff x="274268" y="3680175"/>
            <a:chExt cx="7632721" cy="466725"/>
          </a:xfrm>
        </p:grpSpPr>
        <p:pic>
          <p:nvPicPr>
            <p:cNvPr id="89" name="Ảnh 8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74268" y="3689546"/>
              <a:ext cx="1035746" cy="444828"/>
            </a:xfrm>
            <a:prstGeom prst="rect">
              <a:avLst/>
            </a:prstGeom>
          </p:spPr>
        </p:pic>
        <p:pic>
          <p:nvPicPr>
            <p:cNvPr id="90" name="Ảnh 8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325214" y="3680175"/>
              <a:ext cx="6581775" cy="466725"/>
            </a:xfrm>
            <a:prstGeom prst="rect">
              <a:avLst/>
            </a:prstGeom>
          </p:spPr>
        </p:pic>
      </p:grpSp>
      <p:pic>
        <p:nvPicPr>
          <p:cNvPr id="91" name="Ảnh 9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04459" y="3094939"/>
            <a:ext cx="3200400" cy="438150"/>
          </a:xfrm>
          <a:prstGeom prst="rect">
            <a:avLst/>
          </a:prstGeom>
        </p:spPr>
      </p:pic>
      <p:pic>
        <p:nvPicPr>
          <p:cNvPr id="92" name="Ảnh 9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3224" y="3557849"/>
            <a:ext cx="8467725" cy="409575"/>
          </a:xfrm>
          <a:prstGeom prst="rect">
            <a:avLst/>
          </a:prstGeom>
        </p:spPr>
      </p:pic>
      <p:pic>
        <p:nvPicPr>
          <p:cNvPr id="93" name="Ảnh 9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47122" y="3992731"/>
            <a:ext cx="6353175" cy="371475"/>
          </a:xfrm>
          <a:prstGeom prst="rect">
            <a:avLst/>
          </a:prstGeom>
        </p:spPr>
      </p:pic>
      <p:pic>
        <p:nvPicPr>
          <p:cNvPr id="94" name="Ảnh 9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41908" y="4372038"/>
            <a:ext cx="6210300" cy="428625"/>
          </a:xfrm>
          <a:prstGeom prst="rect">
            <a:avLst/>
          </a:prstGeom>
        </p:spPr>
      </p:pic>
      <p:pic>
        <p:nvPicPr>
          <p:cNvPr id="96" name="Ảnh 9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41908" y="4815656"/>
            <a:ext cx="1581150" cy="352425"/>
          </a:xfrm>
          <a:prstGeom prst="rect">
            <a:avLst/>
          </a:prstGeom>
        </p:spPr>
      </p:pic>
      <p:pic>
        <p:nvPicPr>
          <p:cNvPr id="97" name="Ảnh 9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910479" y="5168081"/>
            <a:ext cx="5114925" cy="361950"/>
          </a:xfrm>
          <a:prstGeom prst="rect">
            <a:avLst/>
          </a:prstGeom>
        </p:spPr>
      </p:pic>
      <p:pic>
        <p:nvPicPr>
          <p:cNvPr id="98" name="Ảnh 9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17786" y="5541892"/>
            <a:ext cx="5753100" cy="352425"/>
          </a:xfrm>
          <a:prstGeom prst="rect">
            <a:avLst/>
          </a:prstGeom>
        </p:spPr>
      </p:pic>
      <p:pic>
        <p:nvPicPr>
          <p:cNvPr id="99" name="Ảnh 9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896909" y="5900435"/>
            <a:ext cx="6334125" cy="39052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1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609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546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152400" y="1447800"/>
            <a:ext cx="2144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.1. Mode</a:t>
            </a:r>
            <a:endParaRPr lang="en-US" altLang="vi-VN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990600" y="4876800"/>
            <a:ext cx="310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.3.1. Định nghĩa</a:t>
            </a: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12700" y="2057400"/>
            <a:ext cx="2798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2. Kỳ vọng</a:t>
            </a: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990600" y="2605088"/>
            <a:ext cx="3109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.2.1. Định nghĩa</a:t>
            </a:r>
          </a:p>
        </p:txBody>
      </p:sp>
      <p:sp>
        <p:nvSpPr>
          <p:cNvPr id="154636" name="Rectangle 12"/>
          <p:cNvSpPr>
            <a:spLocks noChangeArrowheads="1"/>
          </p:cNvSpPr>
          <p:nvPr/>
        </p:nvSpPr>
        <p:spPr bwMode="auto">
          <a:xfrm>
            <a:off x="990600" y="3733800"/>
            <a:ext cx="775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.2.3. Kỳ vọng của hàm của biến ngẫu nhiên</a:t>
            </a:r>
          </a:p>
        </p:txBody>
      </p:sp>
      <p:sp>
        <p:nvSpPr>
          <p:cNvPr id="154637" name="Rectangle 13"/>
          <p:cNvSpPr>
            <a:spLocks noChangeArrowheads="1"/>
          </p:cNvSpPr>
          <p:nvPr/>
        </p:nvSpPr>
        <p:spPr bwMode="auto">
          <a:xfrm>
            <a:off x="908050" y="3200400"/>
            <a:ext cx="487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3.2.2. Ý nghĩa của Kỳ vọng</a:t>
            </a:r>
          </a:p>
        </p:txBody>
      </p:sp>
      <p:sp>
        <p:nvSpPr>
          <p:cNvPr id="154638" name="Rectangle 14"/>
          <p:cNvSpPr>
            <a:spLocks noChangeArrowheads="1"/>
          </p:cNvSpPr>
          <p:nvPr/>
        </p:nvSpPr>
        <p:spPr bwMode="auto">
          <a:xfrm>
            <a:off x="152400" y="4343400"/>
            <a:ext cx="335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.3. Phương sai</a:t>
            </a:r>
          </a:p>
        </p:txBody>
      </p:sp>
      <p:sp>
        <p:nvSpPr>
          <p:cNvPr id="154639" name="Rectangle 15"/>
          <p:cNvSpPr>
            <a:spLocks noChangeArrowheads="1"/>
          </p:cNvSpPr>
          <p:nvPr/>
        </p:nvSpPr>
        <p:spPr bwMode="auto">
          <a:xfrm>
            <a:off x="990600" y="5410200"/>
            <a:ext cx="535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.3.2. Ý nghĩa của Phương sai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54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54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54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54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4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54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54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54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711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15723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26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3" y="1162508"/>
            <a:ext cx="89916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5" y="2162887"/>
            <a:ext cx="91440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2901376"/>
            <a:ext cx="91440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3886200"/>
            <a:ext cx="9144000" cy="137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8137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sp>
        <p:nvSpPr>
          <p:cNvPr id="116746" name="Oval 10"/>
          <p:cNvSpPr>
            <a:spLocks noChangeArrowheads="1"/>
          </p:cNvSpPr>
          <p:nvPr/>
        </p:nvSpPr>
        <p:spPr bwMode="auto">
          <a:xfrm>
            <a:off x="4038600" y="1219200"/>
            <a:ext cx="609600" cy="609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pic>
        <p:nvPicPr>
          <p:cNvPr id="116747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688254"/>
            <a:ext cx="9144000" cy="190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6748" name="Line 12"/>
          <p:cNvSpPr>
            <a:spLocks noChangeShapeType="1"/>
          </p:cNvSpPr>
          <p:nvPr/>
        </p:nvSpPr>
        <p:spPr bwMode="auto">
          <a:xfrm>
            <a:off x="4551218" y="1713779"/>
            <a:ext cx="838200" cy="104775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135" name="Rectangle 1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graphicFrame>
        <p:nvGraphicFramePr>
          <p:cNvPr id="1167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59331"/>
              </p:ext>
            </p:extLst>
          </p:nvPr>
        </p:nvGraphicFramePr>
        <p:xfrm>
          <a:off x="4572000" y="2640734"/>
          <a:ext cx="2514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5" imgW="1485255" imgH="266584" progId="Equation.DSMT4">
                  <p:embed/>
                </p:oleObj>
              </mc:Choice>
              <mc:Fallback>
                <p:oleObj name="Equation" r:id="rId5" imgW="1485255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40734"/>
                        <a:ext cx="2514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31993"/>
            <a:ext cx="9144000" cy="190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4866409"/>
            <a:ext cx="91440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042313"/>
            <a:ext cx="9144000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6" grpId="0" animBg="1"/>
      <p:bldP spid="11674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018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17771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212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72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93699"/>
            <a:ext cx="91440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73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983418"/>
            <a:ext cx="9144000" cy="101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3824793"/>
            <a:ext cx="91440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021118"/>
            <a:ext cx="91440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983379"/>
            <a:ext cx="9144000" cy="101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223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1879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0225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9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1413"/>
            <a:ext cx="91440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9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7675"/>
            <a:ext cx="89916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9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03525"/>
            <a:ext cx="9144000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4479925"/>
            <a:ext cx="9144000" cy="193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325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57707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2581"/>
            <a:ext cx="89916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971800"/>
            <a:ext cx="9144000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5071119"/>
            <a:ext cx="9144000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530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2186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7350"/>
            <a:ext cx="9144000" cy="212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6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44000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7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2400"/>
            <a:ext cx="9144000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632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2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9144000" cy="225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6" y="2895600"/>
            <a:ext cx="9144000" cy="318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837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6999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260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939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152400" y="457200"/>
            <a:ext cx="5413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2.3. Ý nghĩa của Kỳ vọng </a:t>
            </a:r>
          </a:p>
        </p:txBody>
      </p:sp>
      <p:pic>
        <p:nvPicPr>
          <p:cNvPr id="12698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8991600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6987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8991600" cy="180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717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7475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" y="416795"/>
            <a:ext cx="8991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016995"/>
            <a:ext cx="89916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̉nh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2951294"/>
            <a:ext cx="8105775" cy="828675"/>
          </a:xfrm>
          <a:prstGeom prst="rect">
            <a:avLst/>
          </a:prstGeom>
        </p:spPr>
      </p:pic>
      <p:grpSp>
        <p:nvGrpSpPr>
          <p:cNvPr id="7" name="Nhóm 6"/>
          <p:cNvGrpSpPr/>
          <p:nvPr/>
        </p:nvGrpSpPr>
        <p:grpSpPr>
          <a:xfrm>
            <a:off x="303756" y="3794288"/>
            <a:ext cx="7267575" cy="682630"/>
            <a:chOff x="303756" y="3806814"/>
            <a:chExt cx="7267575" cy="682630"/>
          </a:xfrm>
        </p:grpSpPr>
        <p:pic>
          <p:nvPicPr>
            <p:cNvPr id="5" name="Ảnh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3756" y="3806814"/>
              <a:ext cx="7267575" cy="381000"/>
            </a:xfrm>
            <a:prstGeom prst="rect">
              <a:avLst/>
            </a:prstGeom>
          </p:spPr>
        </p:pic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3756" y="4175119"/>
              <a:ext cx="2333625" cy="314325"/>
            </a:xfrm>
            <a:prstGeom prst="rect">
              <a:avLst/>
            </a:prstGeom>
          </p:spPr>
        </p:pic>
      </p:grpSp>
      <p:pic>
        <p:nvPicPr>
          <p:cNvPr id="10" name="Ảnh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3756" y="4501053"/>
            <a:ext cx="6677025" cy="342900"/>
          </a:xfrm>
          <a:prstGeom prst="rect">
            <a:avLst/>
          </a:prstGeom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5014738"/>
            <a:ext cx="89916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042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2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28010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" y="407621"/>
            <a:ext cx="8991600" cy="271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11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23833"/>
            <a:ext cx="8991600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12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5" y="4011612"/>
            <a:ext cx="91440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5" y="4925068"/>
            <a:ext cx="91440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5848716"/>
            <a:ext cx="91440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247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7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76200" y="381000"/>
            <a:ext cx="8815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2.4. Kỳ vọng của hàm của biến ngẫu nhiên</a:t>
            </a:r>
            <a:r>
              <a:rPr lang="en-US" altLang="vi-V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pic>
        <p:nvPicPr>
          <p:cNvPr id="134155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58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9144000" cy="141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59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6600"/>
            <a:ext cx="9144000" cy="188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349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49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3517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8991600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1905000"/>
            <a:ext cx="9144000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090987"/>
            <a:ext cx="91440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5728493"/>
            <a:ext cx="91440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554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4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3620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"/>
            <a:ext cx="9144000" cy="324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8" y="3581400"/>
            <a:ext cx="9144000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955" y="5308600"/>
            <a:ext cx="9144000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7593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59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3722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4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8991600" cy="208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91" name="Rectangle 10"/>
          <p:cNvSpPr>
            <a:spLocks noChangeArrowheads="1"/>
          </p:cNvSpPr>
          <p:nvPr/>
        </p:nvSpPr>
        <p:spPr bwMode="auto">
          <a:xfrm>
            <a:off x="2286000" y="4724400"/>
            <a:ext cx="152812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graphicFrame>
        <p:nvGraphicFramePr>
          <p:cNvPr id="67592" name="Đối tượng 2"/>
          <p:cNvGraphicFramePr>
            <a:graphicFrameLocks noChangeAspect="1"/>
          </p:cNvGraphicFramePr>
          <p:nvPr/>
        </p:nvGraphicFramePr>
        <p:xfrm>
          <a:off x="1219200" y="4191000"/>
          <a:ext cx="5029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7" imgW="2146300" imgH="1066800" progId="Equation.DSMT4">
                  <p:embed/>
                </p:oleObj>
              </mc:Choice>
              <mc:Fallback>
                <p:oleObj name="Equation" r:id="rId7" imgW="2146300" imgH="1066800" progId="Equation.DSMT4">
                  <p:embed/>
                  <p:pic>
                    <p:nvPicPr>
                      <p:cNvPr id="0" name="Đối tượng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0"/>
                        <a:ext cx="50292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861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1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6487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875"/>
            <a:ext cx="9144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87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67000"/>
            <a:ext cx="9144000" cy="219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963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4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38251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190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52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91440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53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91440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7066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6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3927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212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7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27325"/>
            <a:ext cx="91440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0"/>
            <a:ext cx="9144000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72710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11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grpSp>
        <p:nvGrpSpPr>
          <p:cNvPr id="5" name="Nhóm 4"/>
          <p:cNvGrpSpPr/>
          <p:nvPr/>
        </p:nvGrpSpPr>
        <p:grpSpPr>
          <a:xfrm>
            <a:off x="152400" y="416869"/>
            <a:ext cx="7400925" cy="2463616"/>
            <a:chOff x="152400" y="416869"/>
            <a:chExt cx="7400925" cy="2463616"/>
          </a:xfrm>
        </p:grpSpPr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400" y="416869"/>
              <a:ext cx="7400925" cy="2047875"/>
            </a:xfrm>
            <a:prstGeom prst="rect">
              <a:avLst/>
            </a:prstGeom>
          </p:spPr>
        </p:pic>
        <p:pic>
          <p:nvPicPr>
            <p:cNvPr id="3" name="Ảnh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23925" y="2413760"/>
              <a:ext cx="6629400" cy="466725"/>
            </a:xfrm>
            <a:prstGeom prst="rect">
              <a:avLst/>
            </a:prstGeom>
          </p:spPr>
        </p:pic>
      </p:grpSp>
      <p:pic>
        <p:nvPicPr>
          <p:cNvPr id="7" name="Ảnh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850" y="4220151"/>
            <a:ext cx="7229475" cy="1314450"/>
          </a:xfrm>
          <a:prstGeom prst="rect">
            <a:avLst/>
          </a:prstGeom>
        </p:spPr>
      </p:pic>
      <p:pic>
        <p:nvPicPr>
          <p:cNvPr id="11" name="Ảnh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750" y="2880485"/>
            <a:ext cx="7267575" cy="1352550"/>
          </a:xfrm>
          <a:prstGeom prst="rect">
            <a:avLst/>
          </a:prstGeom>
        </p:spPr>
      </p:pic>
      <p:pic>
        <p:nvPicPr>
          <p:cNvPr id="16" name="Ảnh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5534601"/>
            <a:ext cx="6486525" cy="1323399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7475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5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7101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922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7680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Nhóm 5"/>
          <p:cNvGrpSpPr/>
          <p:nvPr/>
        </p:nvGrpSpPr>
        <p:grpSpPr>
          <a:xfrm>
            <a:off x="104775" y="1561578"/>
            <a:ext cx="9024937" cy="1629776"/>
            <a:chOff x="104775" y="1561578"/>
            <a:chExt cx="9024937" cy="1629776"/>
          </a:xfrm>
        </p:grpSpPr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4775" y="1561578"/>
              <a:ext cx="8934450" cy="1057275"/>
            </a:xfrm>
            <a:prstGeom prst="rect">
              <a:avLst/>
            </a:prstGeom>
          </p:spPr>
        </p:pic>
        <p:pic>
          <p:nvPicPr>
            <p:cNvPr id="4" name="Ảnh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28800" y="2638904"/>
              <a:ext cx="4562475" cy="552450"/>
            </a:xfrm>
            <a:prstGeom prst="rect">
              <a:avLst/>
            </a:prstGeom>
          </p:spPr>
        </p:pic>
        <p:pic>
          <p:nvPicPr>
            <p:cNvPr id="5" name="Ảnh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005887" y="2247900"/>
              <a:ext cx="123825" cy="228600"/>
            </a:xfrm>
            <a:prstGeom prst="rect">
              <a:avLst/>
            </a:prstGeom>
          </p:spPr>
        </p:pic>
      </p:grp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3396696"/>
            <a:ext cx="91440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3969197"/>
            <a:ext cx="9144000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7578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85725" y="381000"/>
            <a:ext cx="6086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3.3. Ý nghĩa của Phương sai</a:t>
            </a:r>
            <a:r>
              <a:rPr lang="en-US" altLang="vi-V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32729"/>
            <a:ext cx="8115300" cy="2124075"/>
          </a:xfrm>
          <a:prstGeom prst="rect">
            <a:avLst/>
          </a:prstGeom>
        </p:spPr>
      </p:pic>
      <p:pic>
        <p:nvPicPr>
          <p:cNvPr id="4" name="Ảnh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091440"/>
            <a:ext cx="8134350" cy="1190625"/>
          </a:xfrm>
          <a:prstGeom prst="rect">
            <a:avLst/>
          </a:prstGeom>
        </p:spPr>
      </p:pic>
      <p:pic>
        <p:nvPicPr>
          <p:cNvPr id="5" name="Ảnh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075" y="4316701"/>
            <a:ext cx="8124825" cy="231457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7782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3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6692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407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7885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5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4439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8991600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7987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87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14541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8991600" cy="356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8090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0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80900" name="Ảnh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34194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Ảnh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66813"/>
            <a:ext cx="79248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2" name="Ảnh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05100"/>
            <a:ext cx="694372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8192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2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81924" name="Ảnh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795337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82950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51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3575" y="2329873"/>
            <a:ext cx="2657475" cy="1438275"/>
          </a:xfrm>
          <a:prstGeom prst="rect">
            <a:avLst/>
          </a:prstGeom>
        </p:spPr>
      </p:pic>
      <p:pic>
        <p:nvPicPr>
          <p:cNvPr id="4" name="Ảnh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12" y="762000"/>
            <a:ext cx="2486025" cy="1371600"/>
          </a:xfrm>
          <a:prstGeom prst="rect">
            <a:avLst/>
          </a:prstGeom>
        </p:spPr>
      </p:pic>
      <p:pic>
        <p:nvPicPr>
          <p:cNvPr id="5" name="Ảnh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9185" y="3964421"/>
            <a:ext cx="3448050" cy="1933575"/>
          </a:xfrm>
          <a:prstGeom prst="rect">
            <a:avLst/>
          </a:prstGeom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3748" y="2299921"/>
            <a:ext cx="2466975" cy="1352550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314450" y="6146372"/>
            <a:ext cx="6553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dirty="0">
                <a:latin typeface="Verdana" panose="020B0604030504040204" pitchFamily="34" charset="0"/>
              </a:rPr>
              <a:t>…………………………………………………………………………………………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39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3972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83973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8397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F3BC0A-6BE3-4AA1-BD68-D3600F302C6F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5127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83976" name="Nhóm 8"/>
          <p:cNvGrpSpPr>
            <a:grpSpLocks/>
          </p:cNvGrpSpPr>
          <p:nvPr/>
        </p:nvGrpSpPr>
        <p:grpSpPr bwMode="auto">
          <a:xfrm>
            <a:off x="233363" y="1020763"/>
            <a:ext cx="8677275" cy="2114550"/>
            <a:chOff x="233362" y="1020762"/>
            <a:chExt cx="8677275" cy="2113833"/>
          </a:xfrm>
        </p:grpSpPr>
        <p:grpSp>
          <p:nvGrpSpPr>
            <p:cNvPr id="83982" name="Nhóm 3"/>
            <p:cNvGrpSpPr>
              <a:grpSpLocks/>
            </p:cNvGrpSpPr>
            <p:nvPr/>
          </p:nvGrpSpPr>
          <p:grpSpPr bwMode="auto">
            <a:xfrm>
              <a:off x="233362" y="1020762"/>
              <a:ext cx="8677275" cy="2113833"/>
              <a:chOff x="233362" y="1417528"/>
              <a:chExt cx="8677275" cy="2113833"/>
            </a:xfrm>
          </p:grpSpPr>
          <p:pic>
            <p:nvPicPr>
              <p:cNvPr id="83984" name="Ảnh 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7693" y="1417528"/>
                <a:ext cx="7591425" cy="447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3985" name="Ảnh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3362" y="1845436"/>
                <a:ext cx="8677275" cy="1685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" name="Hình chữ nhật 4"/>
            <p:cNvSpPr/>
            <p:nvPr/>
          </p:nvSpPr>
          <p:spPr>
            <a:xfrm>
              <a:off x="368299" y="1054088"/>
              <a:ext cx="609600" cy="33961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2800" b="1" dirty="0">
                  <a:solidFill>
                    <a:schemeClr val="tx1"/>
                  </a:solidFill>
                </a:rPr>
                <a:t>1</a:t>
              </a:r>
              <a:r>
                <a:rPr lang="vi-VN" sz="2400" b="1" dirty="0">
                  <a:solidFill>
                    <a:schemeClr val="tx1"/>
                  </a:solidFill>
                </a:rPr>
                <a:t>.</a:t>
              </a:r>
            </a:p>
          </p:txBody>
        </p:sp>
      </p:grpSp>
      <p:grpSp>
        <p:nvGrpSpPr>
          <p:cNvPr id="83977" name="Nhóm 12"/>
          <p:cNvGrpSpPr>
            <a:grpSpLocks/>
          </p:cNvGrpSpPr>
          <p:nvPr/>
        </p:nvGrpSpPr>
        <p:grpSpPr bwMode="auto">
          <a:xfrm>
            <a:off x="368300" y="3517900"/>
            <a:ext cx="6613525" cy="2541588"/>
            <a:chOff x="367757" y="3517400"/>
            <a:chExt cx="6614068" cy="2541306"/>
          </a:xfrm>
        </p:grpSpPr>
        <p:sp>
          <p:nvSpPr>
            <p:cNvPr id="21" name="Hình chữ nhật 20"/>
            <p:cNvSpPr/>
            <p:nvPr/>
          </p:nvSpPr>
          <p:spPr>
            <a:xfrm>
              <a:off x="367757" y="3555496"/>
              <a:ext cx="609650" cy="3396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2800" b="1" dirty="0">
                  <a:solidFill>
                    <a:schemeClr val="tx1"/>
                  </a:solidFill>
                </a:rPr>
                <a:t>2.</a:t>
              </a:r>
            </a:p>
          </p:txBody>
        </p:sp>
        <p:pic>
          <p:nvPicPr>
            <p:cNvPr id="83979" name="Ảnh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7693" y="3517400"/>
              <a:ext cx="4695825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980" name="Ảnh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3925106"/>
              <a:ext cx="5457825" cy="164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981" name="Ảnh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9887" y="5572931"/>
              <a:ext cx="5429250" cy="48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49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4996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84997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84998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5D2EF6-6492-4120-8140-216315B6E942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5127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85000" name="Nhóm 6"/>
          <p:cNvGrpSpPr>
            <a:grpSpLocks/>
          </p:cNvGrpSpPr>
          <p:nvPr/>
        </p:nvGrpSpPr>
        <p:grpSpPr bwMode="auto">
          <a:xfrm>
            <a:off x="441325" y="1181100"/>
            <a:ext cx="7102475" cy="3859213"/>
            <a:chOff x="441064" y="1180578"/>
            <a:chExt cx="7102736" cy="3859380"/>
          </a:xfrm>
        </p:grpSpPr>
        <p:sp>
          <p:nvSpPr>
            <p:cNvPr id="21" name="Hình chữ nhật 20"/>
            <p:cNvSpPr/>
            <p:nvPr/>
          </p:nvSpPr>
          <p:spPr>
            <a:xfrm>
              <a:off x="441064" y="1180578"/>
              <a:ext cx="609622" cy="3413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2800" b="1" dirty="0">
                  <a:solidFill>
                    <a:schemeClr val="tx1"/>
                  </a:solidFill>
                </a:rPr>
                <a:t>3.</a:t>
              </a:r>
            </a:p>
          </p:txBody>
        </p:sp>
        <p:pic>
          <p:nvPicPr>
            <p:cNvPr id="85002" name="Ảnh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664" y="1180578"/>
              <a:ext cx="6493136" cy="3859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60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6020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86021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86022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0B93DA-0653-4027-8E11-BBF0F961EA6C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5127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86024" name="Nhóm 11"/>
          <p:cNvGrpSpPr>
            <a:grpSpLocks/>
          </p:cNvGrpSpPr>
          <p:nvPr/>
        </p:nvGrpSpPr>
        <p:grpSpPr bwMode="auto">
          <a:xfrm>
            <a:off x="276225" y="1020763"/>
            <a:ext cx="8591550" cy="1700212"/>
            <a:chOff x="276225" y="1020762"/>
            <a:chExt cx="8591550" cy="1699714"/>
          </a:xfrm>
        </p:grpSpPr>
        <p:sp>
          <p:nvSpPr>
            <p:cNvPr id="5" name="Hình chữ nhật 4"/>
            <p:cNvSpPr/>
            <p:nvPr/>
          </p:nvSpPr>
          <p:spPr>
            <a:xfrm>
              <a:off x="368300" y="1054089"/>
              <a:ext cx="609600" cy="3396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2800" b="1" dirty="0">
                  <a:solidFill>
                    <a:schemeClr val="tx1"/>
                  </a:solidFill>
                </a:rPr>
                <a:t>4</a:t>
              </a:r>
              <a:r>
                <a:rPr lang="vi-VN" sz="2400" b="1" dirty="0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86030" name="Ảnh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4998" y="1020762"/>
              <a:ext cx="7629525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6031" name="Ảnh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225" y="1434601"/>
              <a:ext cx="8591550" cy="128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6025" name="Nhóm 15"/>
          <p:cNvGrpSpPr>
            <a:grpSpLocks/>
          </p:cNvGrpSpPr>
          <p:nvPr/>
        </p:nvGrpSpPr>
        <p:grpSpPr bwMode="auto">
          <a:xfrm>
            <a:off x="307975" y="3073400"/>
            <a:ext cx="7539038" cy="1927225"/>
            <a:chOff x="367757" y="3526336"/>
            <a:chExt cx="7539904" cy="1926289"/>
          </a:xfrm>
        </p:grpSpPr>
        <p:sp>
          <p:nvSpPr>
            <p:cNvPr id="21" name="Hình chữ nhật 20"/>
            <p:cNvSpPr/>
            <p:nvPr/>
          </p:nvSpPr>
          <p:spPr>
            <a:xfrm>
              <a:off x="367757" y="3554897"/>
              <a:ext cx="609670" cy="34114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2800" b="1" dirty="0">
                  <a:solidFill>
                    <a:schemeClr val="tx1"/>
                  </a:solidFill>
                </a:rPr>
                <a:t>5.</a:t>
              </a:r>
            </a:p>
          </p:txBody>
        </p:sp>
        <p:pic>
          <p:nvPicPr>
            <p:cNvPr id="86027" name="Ảnh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7357" y="3526336"/>
              <a:ext cx="6591300" cy="143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6028" name="Ảnh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6311" y="5004950"/>
              <a:ext cx="6991350" cy="447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024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778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3713"/>
            <a:ext cx="9144000" cy="179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91440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8300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54550"/>
            <a:ext cx="91440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70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7044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87045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87046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112A16-995C-439F-9116-082DAA5D379F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5127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87048" name="Nhóm 12"/>
          <p:cNvGrpSpPr>
            <a:grpSpLocks/>
          </p:cNvGrpSpPr>
          <p:nvPr/>
        </p:nvGrpSpPr>
        <p:grpSpPr bwMode="auto">
          <a:xfrm>
            <a:off x="204788" y="858838"/>
            <a:ext cx="8667750" cy="2287587"/>
            <a:chOff x="208656" y="984005"/>
            <a:chExt cx="8667750" cy="2287233"/>
          </a:xfrm>
        </p:grpSpPr>
        <p:sp>
          <p:nvSpPr>
            <p:cNvPr id="5" name="Hình chữ nhật 4"/>
            <p:cNvSpPr/>
            <p:nvPr/>
          </p:nvSpPr>
          <p:spPr>
            <a:xfrm>
              <a:off x="370581" y="1049082"/>
              <a:ext cx="609600" cy="3396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2800" b="1" dirty="0">
                  <a:solidFill>
                    <a:schemeClr val="tx1"/>
                  </a:solidFill>
                </a:rPr>
                <a:t>6</a:t>
              </a:r>
              <a:r>
                <a:rPr lang="vi-VN" sz="2400" b="1" dirty="0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87054" name="Ảnh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0181" y="984005"/>
              <a:ext cx="712470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7055" name="Ảnh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656" y="1499588"/>
              <a:ext cx="8667750" cy="1771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7049" name="Nhóm 18"/>
          <p:cNvGrpSpPr>
            <a:grpSpLocks/>
          </p:cNvGrpSpPr>
          <p:nvPr/>
        </p:nvGrpSpPr>
        <p:grpSpPr bwMode="auto">
          <a:xfrm>
            <a:off x="271463" y="3257550"/>
            <a:ext cx="8601075" cy="2971800"/>
            <a:chOff x="271461" y="3363198"/>
            <a:chExt cx="8601075" cy="2971800"/>
          </a:xfrm>
        </p:grpSpPr>
        <p:sp>
          <p:nvSpPr>
            <p:cNvPr id="25" name="Hình chữ nhật 24"/>
            <p:cNvSpPr/>
            <p:nvPr/>
          </p:nvSpPr>
          <p:spPr>
            <a:xfrm>
              <a:off x="363536" y="3383836"/>
              <a:ext cx="609600" cy="34131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2800" b="1" dirty="0">
                  <a:solidFill>
                    <a:schemeClr val="tx1"/>
                  </a:solidFill>
                </a:rPr>
                <a:t>7</a:t>
              </a:r>
              <a:r>
                <a:rPr lang="vi-VN" sz="2400" b="1" dirty="0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87051" name="Ảnh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637" y="3363198"/>
              <a:ext cx="7324725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7052" name="Ảnh 1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461" y="3791823"/>
              <a:ext cx="8601075" cy="2543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80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8068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8806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8807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D384B2-6DBB-4E15-99A9-E7F379900AAA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5127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528638" y="898525"/>
            <a:ext cx="614362" cy="2968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2800" b="1" dirty="0">
                <a:solidFill>
                  <a:schemeClr val="tx1"/>
                </a:solidFill>
              </a:rPr>
              <a:t>8</a:t>
            </a:r>
            <a:r>
              <a:rPr lang="vi-VN" sz="2400" b="1" dirty="0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88073" name="Ảnh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98525"/>
            <a:ext cx="7367588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8074" name="Nhóm 6"/>
          <p:cNvGrpSpPr>
            <a:grpSpLocks/>
          </p:cNvGrpSpPr>
          <p:nvPr/>
        </p:nvGrpSpPr>
        <p:grpSpPr bwMode="auto">
          <a:xfrm>
            <a:off x="514350" y="3792538"/>
            <a:ext cx="7996238" cy="2379662"/>
            <a:chOff x="513711" y="3792813"/>
            <a:chExt cx="7997164" cy="2379388"/>
          </a:xfrm>
        </p:grpSpPr>
        <p:sp>
          <p:nvSpPr>
            <p:cNvPr id="25" name="Hình chữ nhật 24"/>
            <p:cNvSpPr/>
            <p:nvPr/>
          </p:nvSpPr>
          <p:spPr>
            <a:xfrm>
              <a:off x="513711" y="3792813"/>
              <a:ext cx="609671" cy="34127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2800" b="1" dirty="0">
                  <a:solidFill>
                    <a:schemeClr val="tx1"/>
                  </a:solidFill>
                </a:rPr>
                <a:t>9</a:t>
              </a:r>
              <a:r>
                <a:rPr lang="vi-VN" sz="2400" b="1" dirty="0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88076" name="Ảnh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3311" y="3792813"/>
              <a:ext cx="7387564" cy="2379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90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89092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89093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8909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6B9EF6-6E95-452F-AC00-D2FEE4C52B95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5127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89096" name="Nhóm 9"/>
          <p:cNvGrpSpPr>
            <a:grpSpLocks/>
          </p:cNvGrpSpPr>
          <p:nvPr/>
        </p:nvGrpSpPr>
        <p:grpSpPr bwMode="auto">
          <a:xfrm>
            <a:off x="304800" y="792163"/>
            <a:ext cx="7472363" cy="3359150"/>
            <a:chOff x="375643" y="855773"/>
            <a:chExt cx="7472957" cy="3358700"/>
          </a:xfrm>
        </p:grpSpPr>
        <p:sp>
          <p:nvSpPr>
            <p:cNvPr id="5" name="Hình chữ nhật 4"/>
            <p:cNvSpPr/>
            <p:nvPr/>
          </p:nvSpPr>
          <p:spPr>
            <a:xfrm>
              <a:off x="375643" y="855773"/>
              <a:ext cx="766824" cy="33809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vi-VN" sz="2800" b="1" dirty="0">
                  <a:solidFill>
                    <a:schemeClr val="tx1"/>
                  </a:solidFill>
                </a:rPr>
                <a:t>10</a:t>
              </a:r>
              <a:r>
                <a:rPr lang="vi-VN" sz="2400" b="1" dirty="0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89098" name="Ảnh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855773"/>
              <a:ext cx="6781800" cy="1678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9" name="Ảnh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532058"/>
              <a:ext cx="5791200" cy="1277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0" name="Ảnh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9030" y="3810000"/>
              <a:ext cx="1524000" cy="404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1270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1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788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250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28963"/>
            <a:ext cx="9144000" cy="151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4810125"/>
            <a:ext cx="9144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332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010400" cy="38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2. Biến ngẫu nhiên</a:t>
            </a:r>
          </a:p>
        </p:txBody>
      </p:sp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79" name="AutoShape 7"/>
          <p:cNvSpPr>
            <a:spLocks noChangeArrowheads="1"/>
          </p:cNvSpPr>
          <p:nvPr/>
        </p:nvSpPr>
        <p:spPr bwMode="auto">
          <a:xfrm>
            <a:off x="6019800" y="2133600"/>
            <a:ext cx="228600" cy="914400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pic>
        <p:nvPicPr>
          <p:cNvPr id="7988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33738"/>
            <a:ext cx="9144000" cy="126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81" name="Line 9"/>
          <p:cNvSpPr>
            <a:spLocks noChangeShapeType="1"/>
          </p:cNvSpPr>
          <p:nvPr/>
        </p:nvSpPr>
        <p:spPr bwMode="auto">
          <a:xfrm>
            <a:off x="3429000" y="19812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>
            <a:off x="4876800" y="19812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>
            <a:off x="3429000" y="2438400"/>
            <a:ext cx="1447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4343400" y="2438400"/>
            <a:ext cx="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0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3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 animBg="1"/>
      <p:bldP spid="79881" grpId="0" animBg="1"/>
      <p:bldP spid="79882" grpId="0" animBg="1"/>
      <p:bldP spid="79883" grpId="0" animBg="1"/>
      <p:bldP spid="7988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5E1B0ADDD1C345AF480BF229DAEA3E" ma:contentTypeVersion="8" ma:contentTypeDescription="Create a new document." ma:contentTypeScope="" ma:versionID="609571aa68b7f76b22469eb6f0017d47">
  <xsd:schema xmlns:xsd="http://www.w3.org/2001/XMLSchema" xmlns:xs="http://www.w3.org/2001/XMLSchema" xmlns:p="http://schemas.microsoft.com/office/2006/metadata/properties" xmlns:ns2="33745a8b-8f9a-4a31-827a-032f4556a772" targetNamespace="http://schemas.microsoft.com/office/2006/metadata/properties" ma:root="true" ma:fieldsID="917ba89a8c29bee68458b358f06be14b" ns2:_="">
    <xsd:import namespace="33745a8b-8f9a-4a31-827a-032f4556a77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745a8b-8f9a-4a31-827a-032f4556a77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BEA0BD7-F052-4FA6-B7BE-61EF6EABA7AE}"/>
</file>

<file path=customXml/itemProps2.xml><?xml version="1.0" encoding="utf-8"?>
<ds:datastoreItem xmlns:ds="http://schemas.openxmlformats.org/officeDocument/2006/customXml" ds:itemID="{FD4C8ED1-F941-4F9A-84F5-1BBFDBFDFE40}"/>
</file>

<file path=customXml/itemProps3.xml><?xml version="1.0" encoding="utf-8"?>
<ds:datastoreItem xmlns:ds="http://schemas.openxmlformats.org/officeDocument/2006/customXml" ds:itemID="{37E98891-30BF-45DA-93A0-FF04B8DE3984}"/>
</file>

<file path=docProps/app.xml><?xml version="1.0" encoding="utf-8"?>
<Properties xmlns="http://schemas.openxmlformats.org/officeDocument/2006/extended-properties" xmlns:vt="http://schemas.openxmlformats.org/officeDocument/2006/docPropsVTypes">
  <TotalTime>2090</TotalTime>
  <Words>615</Words>
  <Application>Microsoft Office PowerPoint</Application>
  <PresentationFormat>Trình chiếu Trên màn hình (4:3)</PresentationFormat>
  <Paragraphs>111</Paragraphs>
  <Slides>72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72</vt:i4>
      </vt:variant>
    </vt:vector>
  </HeadingPairs>
  <TitlesOfParts>
    <vt:vector size="78" baseType="lpstr">
      <vt:lpstr>Arial</vt:lpstr>
      <vt:lpstr>Times New Roman</vt:lpstr>
      <vt:lpstr>Verdana</vt:lpstr>
      <vt:lpstr>Wingdings</vt:lpstr>
      <vt:lpstr>Default Design</vt:lpstr>
      <vt:lpstr>Equatio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 Chương 2. Biến ngẫu nhiê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VNguyen</dc:creator>
  <cp:lastModifiedBy>Van Le Huynh My</cp:lastModifiedBy>
  <cp:revision>194</cp:revision>
  <cp:lastPrinted>2020-04-07T17:47:53Z</cp:lastPrinted>
  <dcterms:created xsi:type="dcterms:W3CDTF">2011-05-26T10:49:34Z</dcterms:created>
  <dcterms:modified xsi:type="dcterms:W3CDTF">2021-03-13T14:4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D5E1B0ADDD1C345AF480BF229DAEA3E</vt:lpwstr>
  </property>
</Properties>
</file>